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53"/>
        <w:gridCol w:w="3544"/>
        <w:gridCol w:w="1469"/>
        <w:gridCol w:w="518"/>
        <w:gridCol w:w="848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gridSpan w:val="2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3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024149">
        <w:tc>
          <w:tcPr>
            <w:tcW w:w="10932" w:type="dxa"/>
            <w:gridSpan w:val="6"/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37DAB" w:rsidRPr="00662518" w14:paraId="0700394C" w14:textId="77777777" w:rsidTr="00F37DAB">
        <w:trPr>
          <w:trHeight w:val="2374"/>
        </w:trPr>
        <w:tc>
          <w:tcPr>
            <w:tcW w:w="453" w:type="dxa"/>
          </w:tcPr>
          <w:p w14:paraId="0E24BF7E" w14:textId="77777777" w:rsidR="00F37DAB" w:rsidRPr="00662518" w:rsidRDefault="00F37DAB" w:rsidP="0085431C">
            <w:pPr>
              <w:pStyle w:val="ListParagraph"/>
              <w:numPr>
                <w:ilvl w:val="0"/>
                <w:numId w:val="35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013" w:type="dxa"/>
            <w:gridSpan w:val="2"/>
          </w:tcPr>
          <w:p w14:paraId="5BDA12F1" w14:textId="77777777" w:rsidR="00F37DAB" w:rsidRDefault="00F37DAB" w:rsidP="0085431C">
            <w:pPr>
              <w:jc w:val="both"/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</w:pPr>
            <w:r w:rsidRPr="002F7179"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  <w:t xml:space="preserve">یک خرس تنبل روزی </w:t>
            </w:r>
            <w:r w:rsidRPr="002F7179"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</w:rPr>
              <w:t>۳</w:t>
            </w:r>
            <w:r w:rsidRPr="002F7179"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  <w:t xml:space="preserve"> متر از درخت بالا میرود و شبها </w:t>
            </w:r>
            <w:r w:rsidRPr="002F7179"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</w:rPr>
              <w:t>۲</w:t>
            </w:r>
            <w:r w:rsidRPr="002F7179"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  <w:t xml:space="preserve"> متر به پایین سر می خورد مشخص کنید او در روز چندم به بالای یک درخت </w:t>
            </w:r>
            <w:r w:rsidRPr="002F7179"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</w:rPr>
              <w:t>۱۴</w:t>
            </w:r>
            <w:r w:rsidRPr="002F7179"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  <w:t xml:space="preserve"> متری میرسد؟</w:t>
            </w:r>
          </w:p>
          <w:p w14:paraId="6F084D1E" w14:textId="77777777" w:rsidR="00F37DAB" w:rsidRDefault="00F37DAB" w:rsidP="00917E51">
            <w:pPr>
              <w:jc w:val="both"/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</w:pPr>
          </w:p>
          <w:p w14:paraId="4A52D2D0" w14:textId="77777777" w:rsidR="00F37DAB" w:rsidRDefault="00F37DAB" w:rsidP="00917E51">
            <w:pPr>
              <w:jc w:val="both"/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</w:pPr>
          </w:p>
          <w:p w14:paraId="32D2F3FB" w14:textId="2C837601" w:rsidR="00F37DAB" w:rsidRPr="002F7179" w:rsidRDefault="00F37DAB" w:rsidP="00917E51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8" w:type="dxa"/>
            <w:vMerge w:val="restart"/>
          </w:tcPr>
          <w:p w14:paraId="61E6A84B" w14:textId="77777777" w:rsidR="00F37DAB" w:rsidRPr="005A78AB" w:rsidRDefault="00F37DAB" w:rsidP="00F37DAB">
            <w:pPr>
              <w:pStyle w:val="ListParagraph"/>
              <w:numPr>
                <w:ilvl w:val="0"/>
                <w:numId w:val="39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948" w:type="dxa"/>
            <w:gridSpan w:val="2"/>
            <w:vMerge w:val="restart"/>
          </w:tcPr>
          <w:p w14:paraId="6941F564" w14:textId="77777777" w:rsidR="00F37DAB" w:rsidRDefault="00F37DAB" w:rsidP="00F37DAB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F37DAB">
              <w:rPr>
                <w:rFonts w:cs="0 Nazanin Bold"/>
                <w:position w:val="-28"/>
                <w:sz w:val="26"/>
                <w:szCs w:val="26"/>
              </w:rPr>
              <w:object w:dxaOrig="240" w:dyaOrig="720" w14:anchorId="4ADDA8A8">
                <v:shape id="_x0000_i4394" type="#_x0000_t75" style="width:11.55pt;height:35.55pt" o:ole="">
                  <v:imagedata r:id="rId8" o:title=""/>
                </v:shape>
                <o:OLEObject Type="Embed" ProgID="Equation.DSMT4" ShapeID="_x0000_i4394" DrawAspect="Content" ObjectID="_1784292539" r:id="rId9"/>
              </w:objec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دانش آموزان 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ک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کلاس دراردو تفر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ح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و</w:t>
            </w:r>
            <w:r w:rsidRPr="00F37DAB">
              <w:rPr>
                <w:rFonts w:cs="0 Nazanin Bold"/>
                <w:position w:val="-28"/>
                <w:sz w:val="26"/>
                <w:szCs w:val="26"/>
              </w:rPr>
              <w:object w:dxaOrig="260" w:dyaOrig="720" w14:anchorId="1EAD4A51">
                <v:shape id="_x0000_i4395" type="#_x0000_t75" style="width:13.35pt;height:36.45pt" o:ole="">
                  <v:imagedata r:id="rId10" o:title=""/>
                </v:shape>
                <o:OLEObject Type="Embed" ProgID="Equation.DSMT4" ShapeID="_x0000_i4395" DrawAspect="Content" ObjectID="_1784292540" r:id="rId11"/>
              </w:objec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دانش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آموزان در کتابخانه و 9 نفر در آزما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شگاه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هستند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.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ا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ن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کلاس چند دانش آموز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دارد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>؟</w:t>
            </w:r>
          </w:p>
          <w:p w14:paraId="3802F9C4" w14:textId="77777777" w:rsidR="00F37DAB" w:rsidRDefault="00F37DAB" w:rsidP="00F37DAB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3255FE8A" w14:textId="77777777" w:rsidR="00F37DAB" w:rsidRDefault="00F37DAB" w:rsidP="00F37DAB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68D3235B" w14:textId="31246931" w:rsidR="00F37DAB" w:rsidRPr="00662518" w:rsidRDefault="00F37DAB" w:rsidP="00F37DAB">
            <w:pPr>
              <w:jc w:val="both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</w:p>
        </w:tc>
      </w:tr>
      <w:tr w:rsidR="00F37DAB" w:rsidRPr="00662518" w14:paraId="30DB3F8B" w14:textId="77777777" w:rsidTr="005A78AB">
        <w:trPr>
          <w:trHeight w:val="558"/>
        </w:trPr>
        <w:tc>
          <w:tcPr>
            <w:tcW w:w="453" w:type="dxa"/>
            <w:vMerge w:val="restart"/>
          </w:tcPr>
          <w:p w14:paraId="082E5334" w14:textId="77777777" w:rsidR="00F37DAB" w:rsidRPr="00662518" w:rsidRDefault="00F37DAB" w:rsidP="0085431C">
            <w:pPr>
              <w:pStyle w:val="ListParagraph"/>
              <w:numPr>
                <w:ilvl w:val="0"/>
                <w:numId w:val="35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013" w:type="dxa"/>
            <w:gridSpan w:val="2"/>
            <w:vMerge w:val="restart"/>
          </w:tcPr>
          <w:p w14:paraId="621C3A9F" w14:textId="77777777" w:rsidR="00F37DAB" w:rsidRDefault="00F37DAB" w:rsidP="00F37DAB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17E51">
              <w:rPr>
                <w:rFonts w:cs="B Nazanin"/>
                <w:b/>
                <w:bCs/>
                <w:sz w:val="28"/>
                <w:szCs w:val="28"/>
                <w:rtl/>
              </w:rPr>
              <w:t>حاصل ضرب دو عدد طب</w:t>
            </w:r>
            <w:r w:rsidRPr="00917E51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917E51">
              <w:rPr>
                <w:rFonts w:cs="B Nazanin" w:hint="eastAsia"/>
                <w:b/>
                <w:bCs/>
                <w:sz w:val="28"/>
                <w:szCs w:val="28"/>
                <w:rtl/>
              </w:rPr>
              <w:t>ع</w:t>
            </w:r>
            <w:r w:rsidRPr="00917E51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917E51">
              <w:rPr>
                <w:rFonts w:cs="B Nazanin"/>
                <w:b/>
                <w:bCs/>
                <w:sz w:val="28"/>
                <w:szCs w:val="28"/>
                <w:rtl/>
              </w:rPr>
              <w:t xml:space="preserve"> 24 شده است. ب</w:t>
            </w:r>
            <w:r w:rsidRPr="00917E51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917E51">
              <w:rPr>
                <w:rFonts w:cs="B Nazanin" w:hint="eastAsia"/>
                <w:b/>
                <w:bCs/>
                <w:sz w:val="28"/>
                <w:szCs w:val="28"/>
                <w:rtl/>
              </w:rPr>
              <w:t>شتر</w:t>
            </w:r>
            <w:r w:rsidRPr="00917E51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917E51">
              <w:rPr>
                <w:rFonts w:cs="B Nazanin" w:hint="eastAsia"/>
                <w:b/>
                <w:bCs/>
                <w:sz w:val="28"/>
                <w:szCs w:val="28"/>
                <w:rtl/>
              </w:rPr>
              <w:t>ن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>حاصل جمع چند م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شود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؟</w:t>
            </w:r>
          </w:p>
          <w:p w14:paraId="516290F3" w14:textId="77777777" w:rsidR="00F37DAB" w:rsidRDefault="00F37DAB" w:rsidP="00917E51">
            <w:pPr>
              <w:jc w:val="both"/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</w:pPr>
          </w:p>
          <w:p w14:paraId="6543C5C5" w14:textId="77777777" w:rsidR="00F37DAB" w:rsidRDefault="00F37DAB" w:rsidP="00917E51">
            <w:pPr>
              <w:jc w:val="both"/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</w:pPr>
          </w:p>
          <w:p w14:paraId="1C7FD9E8" w14:textId="77777777" w:rsidR="00F37DAB" w:rsidRDefault="00F37DAB" w:rsidP="00917E51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743AA2D1" w14:textId="4D5F8A27" w:rsidR="00F37DAB" w:rsidRPr="002F7179" w:rsidRDefault="00F37DAB" w:rsidP="00917E51">
            <w:pPr>
              <w:jc w:val="both"/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</w:pPr>
          </w:p>
        </w:tc>
        <w:tc>
          <w:tcPr>
            <w:tcW w:w="518" w:type="dxa"/>
            <w:vMerge/>
          </w:tcPr>
          <w:p w14:paraId="08851D39" w14:textId="77777777" w:rsidR="00F37DAB" w:rsidRPr="005A78AB" w:rsidRDefault="00F37DAB" w:rsidP="00F37DAB">
            <w:pPr>
              <w:pStyle w:val="ListParagraph"/>
              <w:numPr>
                <w:ilvl w:val="0"/>
                <w:numId w:val="39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948" w:type="dxa"/>
            <w:gridSpan w:val="2"/>
            <w:vMerge/>
          </w:tcPr>
          <w:p w14:paraId="75BEB965" w14:textId="77777777" w:rsidR="00F37DAB" w:rsidRPr="008967F2" w:rsidRDefault="00F37DAB" w:rsidP="00F37DAB">
            <w:pPr>
              <w:jc w:val="both"/>
              <w:rPr>
                <w:rFonts w:cs="0 Nazanin Bold"/>
                <w:sz w:val="26"/>
                <w:szCs w:val="26"/>
              </w:rPr>
            </w:pPr>
          </w:p>
        </w:tc>
      </w:tr>
      <w:tr w:rsidR="00F37DAB" w:rsidRPr="00662518" w14:paraId="5F29EE52" w14:textId="77777777" w:rsidTr="00F5654A">
        <w:trPr>
          <w:trHeight w:val="1738"/>
        </w:trPr>
        <w:tc>
          <w:tcPr>
            <w:tcW w:w="453" w:type="dxa"/>
            <w:vMerge/>
          </w:tcPr>
          <w:p w14:paraId="2C7DB61C" w14:textId="77777777" w:rsidR="00F37DAB" w:rsidRPr="00662518" w:rsidRDefault="00F37DAB" w:rsidP="0085431C">
            <w:pPr>
              <w:pStyle w:val="ListParagraph"/>
              <w:numPr>
                <w:ilvl w:val="0"/>
                <w:numId w:val="35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013" w:type="dxa"/>
            <w:gridSpan w:val="2"/>
            <w:vMerge/>
          </w:tcPr>
          <w:p w14:paraId="6DC015A1" w14:textId="77777777" w:rsidR="00F37DAB" w:rsidRPr="002F7179" w:rsidRDefault="00F37DAB" w:rsidP="00917E51">
            <w:pPr>
              <w:jc w:val="both"/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</w:pPr>
          </w:p>
        </w:tc>
        <w:tc>
          <w:tcPr>
            <w:tcW w:w="518" w:type="dxa"/>
          </w:tcPr>
          <w:p w14:paraId="7D0AA9EF" w14:textId="77777777" w:rsidR="00F37DAB" w:rsidRPr="005A78AB" w:rsidRDefault="00F37DAB" w:rsidP="00F37DAB">
            <w:pPr>
              <w:pStyle w:val="ListParagraph"/>
              <w:numPr>
                <w:ilvl w:val="0"/>
                <w:numId w:val="39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948" w:type="dxa"/>
            <w:gridSpan w:val="2"/>
          </w:tcPr>
          <w:p w14:paraId="7E89A13D" w14:textId="77777777" w:rsidR="00F37DAB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>الگو ها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عدد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ز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ر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را کامل کن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د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.</w:t>
            </w:r>
          </w:p>
          <w:p w14:paraId="0E166593" w14:textId="77777777" w:rsidR="00F37DAB" w:rsidRDefault="00F37DAB" w:rsidP="00F37DAB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>...........و .......... و8 و۱۶ و۳۲ و۶۴</w:t>
            </w:r>
          </w:p>
          <w:p w14:paraId="1D263E1F" w14:textId="0FF46E8E" w:rsidR="00F37DAB" w:rsidRPr="00F37DAB" w:rsidRDefault="00F37DAB" w:rsidP="00F37DAB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F37DAB">
              <w:rPr>
                <w:rFonts w:ascii="Vazirmatn" w:hAnsi="Vazirmatn" w:cs="B Nazanin" w:hint="cs"/>
                <w:b/>
                <w:bCs/>
                <w:sz w:val="28"/>
                <w:szCs w:val="28"/>
                <w:rtl/>
              </w:rPr>
              <w:t xml:space="preserve">........... و.......... و </w:t>
            </w:r>
            <w:r w:rsidRPr="00F37DAB">
              <w:rPr>
                <w:rFonts w:ascii="Vazirmatn" w:hAnsi="Vazirmatn" w:cs="B Nazanin"/>
                <w:b/>
                <w:bCs/>
                <w:position w:val="-28"/>
                <w:sz w:val="28"/>
                <w:szCs w:val="28"/>
              </w:rPr>
              <w:object w:dxaOrig="340" w:dyaOrig="720" w14:anchorId="33F63491">
                <v:shape id="_x0000_i4396" type="#_x0000_t75" style="width:16.9pt;height:36.45pt" o:ole="">
                  <v:imagedata r:id="rId12" o:title=""/>
                </v:shape>
                <o:OLEObject Type="Embed" ProgID="Equation.DSMT4" ShapeID="_x0000_i4396" DrawAspect="Content" ObjectID="_1784292541" r:id="rId13"/>
              </w:object>
            </w:r>
            <w:r w:rsidRPr="00F37DAB">
              <w:rPr>
                <w:rFonts w:ascii="Vazirmatn" w:hAnsi="Vazirmatn" w:cs="B Nazanin" w:hint="cs"/>
                <w:b/>
                <w:bCs/>
                <w:sz w:val="28"/>
                <w:szCs w:val="28"/>
                <w:rtl/>
              </w:rPr>
              <w:t xml:space="preserve"> و </w:t>
            </w:r>
            <w:r w:rsidRPr="00F37DAB">
              <w:rPr>
                <w:rFonts w:ascii="Vazirmatn" w:hAnsi="Vazirmatn" w:cs="B Nazanin"/>
                <w:b/>
                <w:bCs/>
                <w:position w:val="-28"/>
                <w:sz w:val="28"/>
                <w:szCs w:val="28"/>
              </w:rPr>
              <w:object w:dxaOrig="340" w:dyaOrig="720" w14:anchorId="074B6291">
                <v:shape id="_x0000_i4397" type="#_x0000_t75" style="width:16.9pt;height:36.45pt" o:ole="">
                  <v:imagedata r:id="rId14" o:title=""/>
                </v:shape>
                <o:OLEObject Type="Embed" ProgID="Equation.DSMT4" ShapeID="_x0000_i4397" DrawAspect="Content" ObjectID="_1784292542" r:id="rId15"/>
              </w:object>
            </w:r>
            <w:r w:rsidRPr="00F37DAB">
              <w:rPr>
                <w:rFonts w:ascii="Vazirmatn" w:hAnsi="Vazirmatn" w:cs="B Nazanin" w:hint="cs"/>
                <w:b/>
                <w:bCs/>
                <w:sz w:val="28"/>
                <w:szCs w:val="28"/>
                <w:rtl/>
              </w:rPr>
              <w:t xml:space="preserve"> و </w:t>
            </w:r>
            <w:r w:rsidRPr="00F37DAB">
              <w:rPr>
                <w:rFonts w:ascii="Vazirmatn" w:hAnsi="Vazirmatn" w:cs="B Nazanin"/>
                <w:b/>
                <w:bCs/>
                <w:position w:val="-28"/>
                <w:sz w:val="28"/>
                <w:szCs w:val="28"/>
              </w:rPr>
              <w:object w:dxaOrig="240" w:dyaOrig="720" w14:anchorId="7210F784">
                <v:shape id="_x0000_i4398" type="#_x0000_t75" style="width:12.45pt;height:36.45pt" o:ole="">
                  <v:imagedata r:id="rId16" o:title=""/>
                </v:shape>
                <o:OLEObject Type="Embed" ProgID="Equation.DSMT4" ShapeID="_x0000_i4398" DrawAspect="Content" ObjectID="_1784292543" r:id="rId17"/>
              </w:object>
            </w:r>
          </w:p>
        </w:tc>
      </w:tr>
      <w:tr w:rsidR="00F37DAB" w:rsidRPr="00662518" w14:paraId="63CB9307" w14:textId="77777777" w:rsidTr="00367458">
        <w:trPr>
          <w:trHeight w:val="444"/>
        </w:trPr>
        <w:tc>
          <w:tcPr>
            <w:tcW w:w="453" w:type="dxa"/>
            <w:vMerge/>
            <w:tcBorders>
              <w:bottom w:val="single" w:sz="4" w:space="0" w:color="auto"/>
            </w:tcBorders>
          </w:tcPr>
          <w:p w14:paraId="4D7F2464" w14:textId="77777777" w:rsidR="00F37DAB" w:rsidRPr="00662518" w:rsidRDefault="00F37DAB" w:rsidP="0085431C">
            <w:pPr>
              <w:pStyle w:val="ListParagraph"/>
              <w:numPr>
                <w:ilvl w:val="0"/>
                <w:numId w:val="35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013" w:type="dxa"/>
            <w:gridSpan w:val="2"/>
            <w:vMerge/>
            <w:tcBorders>
              <w:bottom w:val="single" w:sz="4" w:space="0" w:color="auto"/>
            </w:tcBorders>
          </w:tcPr>
          <w:p w14:paraId="21A3F4BC" w14:textId="77777777" w:rsidR="00F37DAB" w:rsidRPr="002F7179" w:rsidRDefault="00F37DAB" w:rsidP="00917E51">
            <w:pPr>
              <w:jc w:val="both"/>
              <w:rPr>
                <w:rFonts w:ascii="Sahel VF Regular" w:hAnsi="Sahel VF Regular" w:cs="B Nazanin"/>
                <w:b/>
                <w:bCs/>
                <w:sz w:val="28"/>
                <w:szCs w:val="28"/>
                <w:rtl/>
                <w:lang w:bidi="ar-SA"/>
              </w:rPr>
            </w:pPr>
          </w:p>
        </w:tc>
        <w:tc>
          <w:tcPr>
            <w:tcW w:w="518" w:type="dxa"/>
            <w:vMerge w:val="restart"/>
          </w:tcPr>
          <w:p w14:paraId="29F0930F" w14:textId="77777777" w:rsidR="00F37DAB" w:rsidRPr="005A78AB" w:rsidRDefault="00F37DAB" w:rsidP="00F37DAB">
            <w:pPr>
              <w:pStyle w:val="ListParagraph"/>
              <w:numPr>
                <w:ilvl w:val="0"/>
                <w:numId w:val="39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948" w:type="dxa"/>
            <w:gridSpan w:val="2"/>
            <w:vMerge w:val="restart"/>
          </w:tcPr>
          <w:p w14:paraId="47948EA5" w14:textId="77777777" w:rsidR="00F37DAB" w:rsidRDefault="00F37DAB" w:rsidP="00F37DAB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  <w:bookmarkStart w:id="0" w:name="_GoBack"/>
            <w:bookmarkEnd w:id="0"/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ک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زمین کشاورزی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مستط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ل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شکل به طول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18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و عرض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8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متر است. اگر به فاصله</w:t>
            </w:r>
            <w:r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ک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متر از ضلع ها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این زمین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دورتا دور آن را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حصار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بکش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م،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چند متر نرده احت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اج</w:t>
            </w:r>
            <w:r w:rsidRPr="00F37DAB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دار</w:t>
            </w:r>
            <w:r w:rsidRPr="00F37DAB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F37DAB">
              <w:rPr>
                <w:rFonts w:cs="B Nazanin" w:hint="eastAsia"/>
                <w:b/>
                <w:bCs/>
                <w:sz w:val="28"/>
                <w:szCs w:val="28"/>
                <w:rtl/>
              </w:rPr>
              <w:t>م؟</w:t>
            </w:r>
          </w:p>
          <w:p w14:paraId="5C1466BC" w14:textId="77777777" w:rsidR="00F37DAB" w:rsidRDefault="00F37DAB" w:rsidP="00F37DAB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07AA97CF" w14:textId="77777777" w:rsidR="00F37DAB" w:rsidRDefault="00F37DAB" w:rsidP="00F37DAB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18313519" w14:textId="77777777" w:rsidR="00F37DAB" w:rsidRDefault="00F37DAB" w:rsidP="00F37DAB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0D467A39" w14:textId="368E9D31" w:rsidR="00F37DAB" w:rsidRPr="00F37DAB" w:rsidRDefault="00F37DAB" w:rsidP="00F37DAB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F37DAB" w:rsidRPr="00662518" w14:paraId="044EBDD8" w14:textId="77777777" w:rsidTr="008962A6">
        <w:trPr>
          <w:trHeight w:val="3994"/>
        </w:trPr>
        <w:tc>
          <w:tcPr>
            <w:tcW w:w="453" w:type="dxa"/>
            <w:tcBorders>
              <w:bottom w:val="single" w:sz="4" w:space="0" w:color="auto"/>
            </w:tcBorders>
          </w:tcPr>
          <w:p w14:paraId="1DB182A9" w14:textId="77777777" w:rsidR="00F37DAB" w:rsidRPr="00662518" w:rsidRDefault="00F37DAB" w:rsidP="005A78AB">
            <w:pPr>
              <w:pStyle w:val="ListParagraph"/>
              <w:numPr>
                <w:ilvl w:val="0"/>
                <w:numId w:val="35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013" w:type="dxa"/>
            <w:gridSpan w:val="2"/>
            <w:tcBorders>
              <w:bottom w:val="single" w:sz="4" w:space="0" w:color="auto"/>
            </w:tcBorders>
          </w:tcPr>
          <w:p w14:paraId="6636FB6D" w14:textId="77777777" w:rsidR="00F37DAB" w:rsidRDefault="00F37DAB" w:rsidP="007B7BA7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>توپ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را از ارتفاع د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وار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18 متر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به پا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ن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پرتاب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م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کن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م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در هر مرتبه برخورد به زم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ن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ثلث ارتفاع قبل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خود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بالا م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رود توپ از لحظه رها شدن تا سوم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ن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بار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که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به زم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ن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م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خورد چند متر حرکت کرده است؟</w:t>
            </w:r>
          </w:p>
          <w:p w14:paraId="6CD47F2D" w14:textId="77777777" w:rsidR="00F37DAB" w:rsidRDefault="00F37DAB" w:rsidP="007B7BA7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743C7A0E" w14:textId="77777777" w:rsidR="00F37DAB" w:rsidRDefault="00F37DAB" w:rsidP="007B7BA7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1A3FC56E" w14:textId="77777777" w:rsidR="00F37DAB" w:rsidRDefault="00F37DAB" w:rsidP="007B7BA7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3DEE54BA" w14:textId="4F2359FB" w:rsidR="00F37DAB" w:rsidRPr="00662518" w:rsidRDefault="00F37DAB" w:rsidP="007B7BA7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8" w:type="dxa"/>
            <w:vMerge/>
            <w:tcBorders>
              <w:bottom w:val="single" w:sz="4" w:space="0" w:color="auto"/>
            </w:tcBorders>
          </w:tcPr>
          <w:p w14:paraId="7B353A69" w14:textId="77777777" w:rsidR="00F37DAB" w:rsidRPr="005A78AB" w:rsidRDefault="00F37DAB" w:rsidP="00F37DAB">
            <w:pPr>
              <w:pStyle w:val="ListParagraph"/>
              <w:numPr>
                <w:ilvl w:val="0"/>
                <w:numId w:val="39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948" w:type="dxa"/>
            <w:gridSpan w:val="2"/>
            <w:vMerge/>
            <w:tcBorders>
              <w:bottom w:val="single" w:sz="4" w:space="0" w:color="auto"/>
            </w:tcBorders>
          </w:tcPr>
          <w:p w14:paraId="440EBBFD" w14:textId="77777777" w:rsidR="00F37DAB" w:rsidRPr="00662518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F37DAB" w:rsidRPr="00662518" w14:paraId="3BFFD2CA" w14:textId="77777777" w:rsidTr="005A78AB">
        <w:tc>
          <w:tcPr>
            <w:tcW w:w="453" w:type="dxa"/>
          </w:tcPr>
          <w:p w14:paraId="3F1B1EE9" w14:textId="77777777" w:rsidR="00F37DAB" w:rsidRPr="00662518" w:rsidRDefault="00F37DAB" w:rsidP="005A78AB">
            <w:pPr>
              <w:pStyle w:val="ListParagraph"/>
              <w:numPr>
                <w:ilvl w:val="0"/>
                <w:numId w:val="35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013" w:type="dxa"/>
            <w:gridSpan w:val="2"/>
          </w:tcPr>
          <w:p w14:paraId="02C7BD0E" w14:textId="77777777" w:rsidR="00F37DAB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>20 دستگاه خودرو و موتورس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کلت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در 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ک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پارک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نگ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وجود دارد. اگر تعداد کل چرخ ها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آنها ۵۰ عدد باشد ، چند خودرو و چند موتورس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کلت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در پارک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نگ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وجود دارد؟</w:t>
            </w:r>
          </w:p>
          <w:p w14:paraId="4732E900" w14:textId="77777777" w:rsidR="00F37DAB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2A201A62" w14:textId="77777777" w:rsidR="00F37DAB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35AFFD2C" w14:textId="77777777" w:rsidR="00F37DAB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2CE4D7B9" w14:textId="77777777" w:rsidR="00F37DAB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0E7D93DC" w14:textId="3B9060F8" w:rsidR="00F37DAB" w:rsidRPr="00662518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8" w:type="dxa"/>
            <w:vMerge/>
          </w:tcPr>
          <w:p w14:paraId="029E0FC7" w14:textId="77777777" w:rsidR="00F37DAB" w:rsidRPr="005A78AB" w:rsidRDefault="00F37DAB" w:rsidP="00F37DAB">
            <w:pPr>
              <w:pStyle w:val="ListParagraph"/>
              <w:numPr>
                <w:ilvl w:val="0"/>
                <w:numId w:val="39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948" w:type="dxa"/>
            <w:gridSpan w:val="2"/>
            <w:vMerge/>
          </w:tcPr>
          <w:p w14:paraId="04D00942" w14:textId="77777777" w:rsidR="00F37DAB" w:rsidRPr="00662518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F37DAB" w:rsidRPr="00662518" w14:paraId="2726CF7F" w14:textId="77777777" w:rsidTr="00BD2F05">
        <w:trPr>
          <w:trHeight w:val="1341"/>
        </w:trPr>
        <w:tc>
          <w:tcPr>
            <w:tcW w:w="453" w:type="dxa"/>
          </w:tcPr>
          <w:p w14:paraId="27DFED62" w14:textId="77777777" w:rsidR="00F37DAB" w:rsidRPr="00662518" w:rsidRDefault="00F37DAB" w:rsidP="005A78AB">
            <w:pPr>
              <w:pStyle w:val="ListParagraph"/>
              <w:numPr>
                <w:ilvl w:val="0"/>
                <w:numId w:val="35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013" w:type="dxa"/>
            <w:gridSpan w:val="2"/>
          </w:tcPr>
          <w:p w14:paraId="7922FF68" w14:textId="77777777" w:rsidR="00F37DAB" w:rsidRPr="00662518" w:rsidRDefault="00F37DAB" w:rsidP="007B7BA7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>حاصل عبارت ز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ر</w:t>
            </w:r>
            <w:r w:rsidRPr="007B7BA7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را به دست آور</w:t>
            </w:r>
            <w:r w:rsidRPr="007B7BA7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B7BA7">
              <w:rPr>
                <w:rFonts w:cs="B Nazanin" w:hint="eastAsia"/>
                <w:b/>
                <w:bCs/>
                <w:sz w:val="28"/>
                <w:szCs w:val="28"/>
                <w:rtl/>
              </w:rPr>
              <w:t>د؟</w:t>
            </w:r>
          </w:p>
          <w:p w14:paraId="4EAD2FC4" w14:textId="4394A8AB" w:rsidR="00F37DAB" w:rsidRDefault="00F37DAB" w:rsidP="00F37DAB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8967F2">
              <w:rPr>
                <w:rFonts w:cs="0 Nazanin Bold"/>
                <w:position w:val="-22"/>
                <w:sz w:val="26"/>
                <w:szCs w:val="26"/>
              </w:rPr>
              <w:object w:dxaOrig="3140" w:dyaOrig="580" w14:anchorId="6448B55F">
                <v:shape id="_x0000_i4411" type="#_x0000_t75" style="width:168pt;height:31.1pt" o:ole="">
                  <v:imagedata r:id="rId18" o:title=""/>
                </v:shape>
                <o:OLEObject Type="Embed" ProgID="Equation.DSMT4" ShapeID="_x0000_i4411" DrawAspect="Content" ObjectID="_1784292544" r:id="rId19"/>
              </w:object>
            </w:r>
          </w:p>
          <w:p w14:paraId="54A29088" w14:textId="5CF3DC96" w:rsidR="00F37DAB" w:rsidRPr="00662518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8" w:type="dxa"/>
            <w:vMerge/>
          </w:tcPr>
          <w:p w14:paraId="7B8F99A1" w14:textId="77777777" w:rsidR="00F37DAB" w:rsidRPr="005A78AB" w:rsidRDefault="00F37DAB" w:rsidP="00F37DAB">
            <w:pPr>
              <w:pStyle w:val="ListParagraph"/>
              <w:numPr>
                <w:ilvl w:val="0"/>
                <w:numId w:val="39"/>
              </w:num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948" w:type="dxa"/>
            <w:gridSpan w:val="2"/>
            <w:vMerge/>
          </w:tcPr>
          <w:p w14:paraId="4F05A8BA" w14:textId="77777777" w:rsidR="00F37DAB" w:rsidRPr="00662518" w:rsidRDefault="00F37DAB" w:rsidP="0085431C">
            <w:pPr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77777777" w:rsidR="00662518" w:rsidRPr="00917E51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sectPr w:rsidR="00662518" w:rsidRPr="00917E51" w:rsidSect="00917E51">
      <w:footerReference w:type="default" r:id="rId2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B9BDB3" w14:textId="77777777" w:rsidR="007058A2" w:rsidRDefault="007058A2" w:rsidP="003C5476">
      <w:pPr>
        <w:spacing w:after="0" w:line="240" w:lineRule="auto"/>
      </w:pPr>
      <w:r>
        <w:separator/>
      </w:r>
    </w:p>
  </w:endnote>
  <w:endnote w:type="continuationSeparator" w:id="0">
    <w:p w14:paraId="26A5DE91" w14:textId="77777777" w:rsidR="007058A2" w:rsidRDefault="007058A2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E51729" w14:textId="77777777" w:rsidR="007058A2" w:rsidRDefault="007058A2" w:rsidP="003C5476">
      <w:pPr>
        <w:spacing w:after="0" w:line="240" w:lineRule="auto"/>
      </w:pPr>
      <w:r>
        <w:separator/>
      </w:r>
    </w:p>
  </w:footnote>
  <w:footnote w:type="continuationSeparator" w:id="0">
    <w:p w14:paraId="3BB556FF" w14:textId="77777777" w:rsidR="007058A2" w:rsidRDefault="007058A2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87" type="#_x0000_t75" style="width:13.35pt;height:13.3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1"/>
  </w:num>
  <w:num w:numId="2">
    <w:abstractNumId w:val="4"/>
  </w:num>
  <w:num w:numId="3">
    <w:abstractNumId w:val="26"/>
  </w:num>
  <w:num w:numId="4">
    <w:abstractNumId w:val="10"/>
  </w:num>
  <w:num w:numId="5">
    <w:abstractNumId w:val="34"/>
  </w:num>
  <w:num w:numId="6">
    <w:abstractNumId w:val="12"/>
  </w:num>
  <w:num w:numId="7">
    <w:abstractNumId w:val="11"/>
  </w:num>
  <w:num w:numId="8">
    <w:abstractNumId w:val="0"/>
  </w:num>
  <w:num w:numId="9">
    <w:abstractNumId w:val="17"/>
  </w:num>
  <w:num w:numId="10">
    <w:abstractNumId w:val="14"/>
  </w:num>
  <w:num w:numId="11">
    <w:abstractNumId w:val="28"/>
  </w:num>
  <w:num w:numId="12">
    <w:abstractNumId w:val="16"/>
  </w:num>
  <w:num w:numId="13">
    <w:abstractNumId w:val="18"/>
  </w:num>
  <w:num w:numId="14">
    <w:abstractNumId w:val="1"/>
  </w:num>
  <w:num w:numId="15">
    <w:abstractNumId w:val="13"/>
  </w:num>
  <w:num w:numId="16">
    <w:abstractNumId w:val="24"/>
  </w:num>
  <w:num w:numId="17">
    <w:abstractNumId w:val="15"/>
  </w:num>
  <w:num w:numId="18">
    <w:abstractNumId w:val="19"/>
  </w:num>
  <w:num w:numId="19">
    <w:abstractNumId w:val="29"/>
  </w:num>
  <w:num w:numId="20">
    <w:abstractNumId w:val="31"/>
  </w:num>
  <w:num w:numId="21">
    <w:abstractNumId w:val="20"/>
  </w:num>
  <w:num w:numId="22">
    <w:abstractNumId w:val="37"/>
  </w:num>
  <w:num w:numId="23">
    <w:abstractNumId w:val="36"/>
  </w:num>
  <w:num w:numId="24">
    <w:abstractNumId w:val="9"/>
  </w:num>
  <w:num w:numId="25">
    <w:abstractNumId w:val="7"/>
  </w:num>
  <w:num w:numId="26">
    <w:abstractNumId w:val="6"/>
  </w:num>
  <w:num w:numId="27">
    <w:abstractNumId w:val="27"/>
  </w:num>
  <w:num w:numId="28">
    <w:abstractNumId w:val="23"/>
  </w:num>
  <w:num w:numId="29">
    <w:abstractNumId w:val="30"/>
  </w:num>
  <w:num w:numId="30">
    <w:abstractNumId w:val="5"/>
  </w:num>
  <w:num w:numId="31">
    <w:abstractNumId w:val="3"/>
  </w:num>
  <w:num w:numId="32">
    <w:abstractNumId w:val="22"/>
  </w:num>
  <w:num w:numId="33">
    <w:abstractNumId w:val="33"/>
  </w:num>
  <w:num w:numId="34">
    <w:abstractNumId w:val="32"/>
  </w:num>
  <w:num w:numId="35">
    <w:abstractNumId w:val="2"/>
  </w:num>
  <w:num w:numId="36">
    <w:abstractNumId w:val="25"/>
  </w:num>
  <w:num w:numId="37">
    <w:abstractNumId w:val="38"/>
  </w:num>
  <w:num w:numId="38">
    <w:abstractNumId w:val="35"/>
  </w:num>
  <w:num w:numId="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0B4BF8"/>
    <w:rsid w:val="000B523E"/>
    <w:rsid w:val="000D1F25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F73"/>
    <w:rsid w:val="00593227"/>
    <w:rsid w:val="00597836"/>
    <w:rsid w:val="005A78AB"/>
    <w:rsid w:val="005B360B"/>
    <w:rsid w:val="005D0FB3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58A2"/>
    <w:rsid w:val="007060F6"/>
    <w:rsid w:val="0071320F"/>
    <w:rsid w:val="007368ED"/>
    <w:rsid w:val="00743DDC"/>
    <w:rsid w:val="00780BD3"/>
    <w:rsid w:val="007813CA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905"/>
    <w:rsid w:val="00950918"/>
    <w:rsid w:val="00954DD1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5D79"/>
    <w:rsid w:val="00A11624"/>
    <w:rsid w:val="00A1354E"/>
    <w:rsid w:val="00A141EF"/>
    <w:rsid w:val="00A21D02"/>
    <w:rsid w:val="00A2319A"/>
    <w:rsid w:val="00A24FC9"/>
    <w:rsid w:val="00A26C67"/>
    <w:rsid w:val="00A60A6E"/>
    <w:rsid w:val="00A77BE2"/>
    <w:rsid w:val="00AA5F74"/>
    <w:rsid w:val="00AD5B51"/>
    <w:rsid w:val="00AF507E"/>
    <w:rsid w:val="00AF6959"/>
    <w:rsid w:val="00B01BE2"/>
    <w:rsid w:val="00B101F0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100E2"/>
    <w:rsid w:val="00C11B34"/>
    <w:rsid w:val="00C47A90"/>
    <w:rsid w:val="00C663DD"/>
    <w:rsid w:val="00C66892"/>
    <w:rsid w:val="00C80196"/>
    <w:rsid w:val="00C903D2"/>
    <w:rsid w:val="00CA1324"/>
    <w:rsid w:val="00CB25E6"/>
    <w:rsid w:val="00CC0725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4000"/>
    <w:rsid w:val="00E62A75"/>
    <w:rsid w:val="00E65CE5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B523E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50CD5A-653D-4A08-A25B-4B980CF5FE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6</TotalTime>
  <Pages>1</Pages>
  <Words>184</Words>
  <Characters>105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66</cp:revision>
  <cp:lastPrinted>2024-04-19T06:13:00Z</cp:lastPrinted>
  <dcterms:created xsi:type="dcterms:W3CDTF">2020-05-21T12:14:00Z</dcterms:created>
  <dcterms:modified xsi:type="dcterms:W3CDTF">2024-08-04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